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0133" w:rsidRPr="00B24DC0" w:rsidRDefault="0091136E" w:rsidP="001D6CEA">
      <w:pPr>
        <w:rPr>
          <w:sz w:val="26"/>
          <w:szCs w:val="26"/>
        </w:rPr>
      </w:pPr>
      <w:r w:rsidRPr="00B24DC0">
        <w:rPr>
          <w:sz w:val="26"/>
          <w:szCs w:val="26"/>
        </w:rPr>
        <w:t xml:space="preserve">Bài </w:t>
      </w:r>
      <w:r w:rsidR="005129C9" w:rsidRPr="00B24DC0">
        <w:rPr>
          <w:sz w:val="26"/>
          <w:szCs w:val="26"/>
        </w:rPr>
        <w:t>1</w:t>
      </w:r>
      <w:r w:rsidRPr="00B24DC0">
        <w:rPr>
          <w:sz w:val="26"/>
          <w:szCs w:val="26"/>
        </w:rPr>
        <w:t xml:space="preserve"> hình 9. </w:t>
      </w:r>
      <w:r w:rsidR="005129C9" w:rsidRPr="00B24DC0">
        <w:rPr>
          <w:sz w:val="26"/>
          <w:szCs w:val="26"/>
        </w:rPr>
        <w:t>Hệ thức lượng trong tam giác vuông</w:t>
      </w:r>
    </w:p>
    <w:p w:rsidR="0091136E" w:rsidRPr="00B24DC0" w:rsidRDefault="0091136E" w:rsidP="001D6CEA">
      <w:pPr>
        <w:rPr>
          <w:sz w:val="26"/>
          <w:szCs w:val="26"/>
        </w:rPr>
      </w:pPr>
      <w:r w:rsidRPr="00B24DC0">
        <w:rPr>
          <w:sz w:val="26"/>
          <w:szCs w:val="26"/>
        </w:rPr>
        <w:t>I. LT</w:t>
      </w:r>
    </w:p>
    <w:p w:rsidR="0091136E" w:rsidRPr="00B24DC0" w:rsidRDefault="0091136E" w:rsidP="001D6CEA">
      <w:pPr>
        <w:rPr>
          <w:sz w:val="26"/>
          <w:szCs w:val="26"/>
        </w:rPr>
      </w:pPr>
      <w:r w:rsidRPr="00B24DC0">
        <w:rPr>
          <w:sz w:val="26"/>
          <w:szCs w:val="26"/>
        </w:rPr>
        <w:t>II. Bài tập</w:t>
      </w:r>
    </w:p>
    <w:p w:rsidR="005A44CC" w:rsidRPr="00B24DC0" w:rsidRDefault="00492C13" w:rsidP="005129C9">
      <w:pPr>
        <w:rPr>
          <w:sz w:val="26"/>
          <w:szCs w:val="26"/>
        </w:rPr>
      </w:pPr>
      <w:r w:rsidRPr="00B24DC0">
        <w:rPr>
          <w:sz w:val="26"/>
          <w:szCs w:val="26"/>
        </w:rPr>
        <w:t xml:space="preserve">Bài </w:t>
      </w:r>
      <w:r w:rsidR="0091136E" w:rsidRPr="00B24DC0">
        <w:rPr>
          <w:sz w:val="26"/>
          <w:szCs w:val="26"/>
        </w:rPr>
        <w:t xml:space="preserve">1. </w:t>
      </w:r>
      <w:r w:rsidR="005129C9" w:rsidRPr="00B24DC0">
        <w:rPr>
          <w:sz w:val="26"/>
          <w:szCs w:val="26"/>
        </w:rPr>
        <w:t xml:space="preserve">Tính </w:t>
      </w:r>
      <w:r w:rsidR="00B24DC0">
        <w:rPr>
          <w:sz w:val="26"/>
          <w:szCs w:val="26"/>
        </w:rPr>
        <w:t>x và y trong mỗi trường hợp sau (hình cuối của bài 5)</w:t>
      </w:r>
    </w:p>
    <w:p w:rsidR="005129C9" w:rsidRDefault="005129C9" w:rsidP="005129C9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518"/>
        <w:gridCol w:w="3518"/>
        <w:gridCol w:w="3519"/>
      </w:tblGrid>
      <w:tr w:rsidR="005129C9" w:rsidTr="000172A3">
        <w:tc>
          <w:tcPr>
            <w:tcW w:w="3518" w:type="dxa"/>
          </w:tcPr>
          <w:p w:rsidR="005129C9" w:rsidRDefault="005129C9" w:rsidP="005129C9"/>
          <w:p w:rsidR="005129C9" w:rsidRDefault="005129C9" w:rsidP="005129C9"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31" type="#_x0000_t32" style="position:absolute;margin-left:58.9pt;margin-top:10.7pt;width:0;height:75.75pt;z-index:251638272" o:connectortype="straight"/>
              </w:pict>
            </w:r>
            <w:r>
              <w:rPr>
                <w:noProof/>
              </w:rPr>
              <w:pict>
                <v:shape id="_x0000_s1301" type="#_x0000_t32" style="position:absolute;margin-left:.65pt;margin-top:10.7pt;width:58.25pt;height:75.75pt;flip:x;z-index:251610624" o:connectortype="straight"/>
              </w:pict>
            </w:r>
            <w:r>
              <w:rPr>
                <w:noProof/>
              </w:rPr>
              <w:pict>
                <v:shape id="_x0000_s1302" type="#_x0000_t32" style="position:absolute;margin-left:58.9pt;margin-top:10.7pt;width:105.15pt;height:75.75pt;z-index:251611648" o:connectortype="straight"/>
              </w:pict>
            </w:r>
          </w:p>
          <w:p w:rsidR="005129C9" w:rsidRDefault="005129C9" w:rsidP="005129C9"/>
          <w:p w:rsidR="005129C9" w:rsidRDefault="00C41908" w:rsidP="005129C9"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42" type="#_x0000_t202" style="position:absolute;margin-left:108.05pt;margin-top:6.45pt;width:33.2pt;height:26.9pt;z-index:-251666944" strokecolor="white">
                  <v:textbox style="mso-next-textbox:#_x0000_s1342">
                    <w:txbxContent>
                      <w:p w:rsidR="00C41908" w:rsidRDefault="00C41908" w:rsidP="00C41908">
                        <w:r>
                          <w:t>1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0" type="#_x0000_t202" style="position:absolute;margin-left:9.3pt;margin-top:7.3pt;width:33.2pt;height:26.9pt;z-index:-251668992" strokecolor="white">
                  <v:textbox style="mso-next-textbox:#_x0000_s1340">
                    <w:txbxContent>
                      <w:p w:rsidR="00C41908" w:rsidRDefault="00C41908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</w:p>
          <w:p w:rsidR="005129C9" w:rsidRDefault="005129C9" w:rsidP="005129C9"/>
          <w:p w:rsidR="005129C9" w:rsidRDefault="005129C9" w:rsidP="005129C9"/>
          <w:p w:rsidR="005129C9" w:rsidRDefault="00C41908" w:rsidP="005129C9">
            <w:r>
              <w:rPr>
                <w:noProof/>
              </w:rPr>
              <w:pict>
                <v:shape id="_x0000_s1343" type="#_x0000_t202" style="position:absolute;margin-left:94.7pt;margin-top:3.45pt;width:33.2pt;height:26.9pt;z-index:-251665920" strokecolor="white">
                  <v:textbox style="mso-next-textbox:#_x0000_s1343">
                    <w:txbxContent>
                      <w:p w:rsidR="00C41908" w:rsidRDefault="00C41908" w:rsidP="00C41908">
                        <w:r>
                          <w:t>8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1" type="#_x0000_t202" style="position:absolute;margin-left:21.3pt;margin-top:4.35pt;width:33.2pt;height:26.9pt;z-index:-251667968" strokecolor="white">
                  <v:textbox style="mso-next-textbox:#_x0000_s1341">
                    <w:txbxContent>
                      <w:p w:rsidR="00C41908" w:rsidRDefault="00C41908" w:rsidP="00C41908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</w:p>
          <w:p w:rsidR="005129C9" w:rsidRDefault="005129C9" w:rsidP="005129C9">
            <w:r>
              <w:rPr>
                <w:noProof/>
              </w:rPr>
              <w:pict>
                <v:shape id="_x0000_s1303" type="#_x0000_t32" style="position:absolute;margin-left:.65pt;margin-top:10.55pt;width:163.4pt;height:0;flip:x;z-index:251612672" o:connectortype="straight"/>
              </w:pict>
            </w:r>
          </w:p>
          <w:p w:rsidR="005129C9" w:rsidRDefault="005129C9" w:rsidP="005129C9"/>
          <w:p w:rsidR="005129C9" w:rsidRDefault="005129C9" w:rsidP="005129C9"/>
        </w:tc>
        <w:tc>
          <w:tcPr>
            <w:tcW w:w="3518" w:type="dxa"/>
          </w:tcPr>
          <w:p w:rsidR="005129C9" w:rsidRDefault="00C41908" w:rsidP="005129C9">
            <w:r>
              <w:rPr>
                <w:noProof/>
              </w:rPr>
              <w:pict>
                <v:shape id="_x0000_s1347" type="#_x0000_t202" style="position:absolute;margin-left:63.3pt;margin-top:102.85pt;width:33.2pt;height:26.9pt;z-index:-251661824;mso-position-horizontal-relative:text;mso-position-vertical-relative:text" strokecolor="white">
                  <v:textbox style="mso-next-textbox:#_x0000_s1347">
                    <w:txbxContent>
                      <w:p w:rsidR="00C41908" w:rsidRDefault="00C41908" w:rsidP="00C41908">
                        <w:r>
                          <w:t>20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6" type="#_x0000_t202" style="position:absolute;margin-left:6.9pt;margin-top:47.65pt;width:33.2pt;height:26.9pt;z-index:-251662848;mso-position-horizontal-relative:text;mso-position-vertical-relative:text" strokecolor="white">
                  <v:textbox style="mso-next-textbox:#_x0000_s1346">
                    <w:txbxContent>
                      <w:p w:rsidR="00C41908" w:rsidRDefault="00C41908" w:rsidP="00C41908">
                        <w:r>
                          <w:t>1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5" type="#_x0000_t202" style="position:absolute;margin-left:22.2pt;margin-top:79.35pt;width:33.2pt;height:26.9pt;z-index:-251663872;mso-position-horizontal-relative:text;mso-position-vertical-relative:text" strokecolor="white">
                  <v:textbox style="mso-next-textbox:#_x0000_s1345">
                    <w:txbxContent>
                      <w:p w:rsidR="00C41908" w:rsidRDefault="00C41908" w:rsidP="00C41908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4" type="#_x0000_t202" style="position:absolute;margin-left:100.05pt;margin-top:79.6pt;width:33.2pt;height:26.9pt;z-index:-251664896;mso-position-horizontal-relative:text;mso-position-vertical-relative:text" strokecolor="white">
                  <v:textbox style="mso-next-textbox:#_x0000_s1344">
                    <w:txbxContent>
                      <w:p w:rsidR="00C41908" w:rsidRDefault="00C41908" w:rsidP="00C41908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 w:rsidR="005129C9">
              <w:rPr>
                <w:noProof/>
              </w:rPr>
              <w:pict>
                <v:shape id="_x0000_s1332" type="#_x0000_t32" style="position:absolute;margin-left:58.4pt;margin-top:23.35pt;width:0;height:75.75pt;z-index:251639296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04" type="#_x0000_t32" style="position:absolute;margin-left:.15pt;margin-top:23.35pt;width:58.25pt;height:75.75pt;flip:x;z-index:251613696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06" type="#_x0000_t32" style="position:absolute;margin-left:.15pt;margin-top:99.1pt;width:163.4pt;height:0;flip:x;z-index:251615744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05" type="#_x0000_t32" style="position:absolute;margin-left:58.4pt;margin-top:23.35pt;width:105.15pt;height:75.75pt;z-index:251614720;mso-position-horizontal-relative:text;mso-position-vertical-relative:text" o:connectortype="straight"/>
              </w:pict>
            </w:r>
          </w:p>
        </w:tc>
        <w:tc>
          <w:tcPr>
            <w:tcW w:w="3519" w:type="dxa"/>
          </w:tcPr>
          <w:p w:rsidR="005129C9" w:rsidRDefault="00C41908" w:rsidP="005129C9">
            <w:r>
              <w:rPr>
                <w:noProof/>
              </w:rPr>
              <w:pict>
                <v:shape id="_x0000_s1351" type="#_x0000_t202" style="position:absolute;margin-left:108.55pt;margin-top:45.9pt;width:33.2pt;height:26.9pt;z-index:-251657728;mso-position-horizontal-relative:text;mso-position-vertical-relative:text" strokecolor="white">
                  <v:textbox style="mso-next-textbox:#_x0000_s1351">
                    <w:txbxContent>
                      <w:p w:rsidR="00C41908" w:rsidRDefault="00C41908" w:rsidP="00C41908">
                        <w:r>
                          <w:t>8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50" type="#_x0000_t202" style="position:absolute;margin-left:10.2pt;margin-top:47.85pt;width:33.2pt;height:26.9pt;z-index:-251658752;mso-position-horizontal-relative:text;mso-position-vertical-relative:text" strokecolor="white">
                  <v:textbox style="mso-next-textbox:#_x0000_s1350">
                    <w:txbxContent>
                      <w:p w:rsidR="00C41908" w:rsidRDefault="00C41908" w:rsidP="00C41908">
                        <w:r>
                          <w:t>6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9" type="#_x0000_t202" style="position:absolute;margin-left:20.95pt;margin-top:79.35pt;width:33.2pt;height:26.9pt;z-index:-251659776;mso-position-horizontal-relative:text;mso-position-vertical-relative:text" strokecolor="white">
                  <v:textbox style="mso-next-textbox:#_x0000_s1349">
                    <w:txbxContent>
                      <w:p w:rsidR="00C41908" w:rsidRDefault="00C41908" w:rsidP="00C41908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48" type="#_x0000_t202" style="position:absolute;margin-left:99.5pt;margin-top:78.05pt;width:33.2pt;height:26.9pt;z-index:-251660800;mso-position-horizontal-relative:text;mso-position-vertical-relative:text" strokecolor="white">
                  <v:textbox style="mso-next-textbox:#_x0000_s1348">
                    <w:txbxContent>
                      <w:p w:rsidR="00C41908" w:rsidRDefault="00C41908" w:rsidP="00C41908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 w:rsidR="005129C9">
              <w:rPr>
                <w:noProof/>
              </w:rPr>
              <w:pict>
                <v:shape id="_x0000_s1333" type="#_x0000_t32" style="position:absolute;margin-left:59.05pt;margin-top:23.35pt;width:0;height:75.75pt;z-index:251640320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07" type="#_x0000_t32" style="position:absolute;margin-left:.8pt;margin-top:23.35pt;width:58.25pt;height:75.75pt;flip:x;z-index:251616768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09" type="#_x0000_t32" style="position:absolute;margin-left:.8pt;margin-top:99.1pt;width:163.4pt;height:0;flip:x;z-index:251618816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08" type="#_x0000_t32" style="position:absolute;margin-left:59.05pt;margin-top:23.35pt;width:105.15pt;height:75.75pt;z-index:251617792;mso-position-horizontal-relative:text;mso-position-vertical-relative:text" o:connectortype="straight"/>
              </w:pict>
            </w:r>
          </w:p>
        </w:tc>
      </w:tr>
      <w:tr w:rsidR="005129C9" w:rsidTr="000172A3">
        <w:tc>
          <w:tcPr>
            <w:tcW w:w="3518" w:type="dxa"/>
          </w:tcPr>
          <w:p w:rsidR="005129C9" w:rsidRDefault="003B7939" w:rsidP="005129C9">
            <w:r>
              <w:rPr>
                <w:noProof/>
              </w:rPr>
              <w:pict>
                <v:shape id="_x0000_s1355" type="#_x0000_t202" style="position:absolute;margin-left:97.55pt;margin-top:78pt;width:33.2pt;height:26.9pt;z-index:-251653632;mso-position-horizontal-relative:text;mso-position-vertical-relative:text" strokecolor="white">
                  <v:textbox style="mso-next-textbox:#_x0000_s1355">
                    <w:txbxContent>
                      <w:p w:rsidR="003B7939" w:rsidRDefault="003B7939" w:rsidP="003B7939">
                        <w:r>
                          <w:t>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54" type="#_x0000_t202" style="position:absolute;margin-left:23.35pt;margin-top:78.65pt;width:33.2pt;height:26.9pt;z-index:-251654656;mso-position-horizontal-relative:text;mso-position-vertical-relative:text" strokecolor="white">
                  <v:textbox style="mso-next-textbox:#_x0000_s1354">
                    <w:txbxContent>
                      <w:p w:rsidR="003B7939" w:rsidRDefault="003B7939" w:rsidP="003B7939">
                        <w:r>
                          <w:t>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53" type="#_x0000_t202" style="position:absolute;margin-left:9.95pt;margin-top:44.05pt;width:33.2pt;height:26.9pt;z-index:-251655680;mso-position-horizontal-relative:text;mso-position-vertical-relative:text" strokecolor="white">
                  <v:textbox style="mso-next-textbox:#_x0000_s1353">
                    <w:txbxContent>
                      <w:p w:rsidR="003B7939" w:rsidRDefault="003B7939" w:rsidP="003B7939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 w:rsidR="00C41908">
              <w:rPr>
                <w:noProof/>
              </w:rPr>
              <w:pict>
                <v:shape id="_x0000_s1352" type="#_x0000_t202" style="position:absolute;margin-left:110pt;margin-top:40.8pt;width:33.2pt;height:26.9pt;z-index:-251656704;mso-position-horizontal-relative:text;mso-position-vertical-relative:text" strokecolor="white">
                  <v:textbox style="mso-next-textbox:#_x0000_s1352">
                    <w:txbxContent>
                      <w:p w:rsidR="00C41908" w:rsidRDefault="00C41908" w:rsidP="00C41908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 w:rsidR="005129C9">
              <w:rPr>
                <w:noProof/>
              </w:rPr>
              <w:pict>
                <v:shape id="_x0000_s1334" type="#_x0000_t32" style="position:absolute;margin-left:58.9pt;margin-top:19.75pt;width:0;height:75.75pt;z-index:251641344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13" type="#_x0000_t32" style="position:absolute;margin-left:.65pt;margin-top:19.75pt;width:58.25pt;height:75.75pt;flip:x;z-index:251619840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15" type="#_x0000_t32" style="position:absolute;margin-left:.65pt;margin-top:95.5pt;width:163.4pt;height:0;flip:x;z-index:251621888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14" type="#_x0000_t32" style="position:absolute;margin-left:58.9pt;margin-top:19.75pt;width:105.15pt;height:75.75pt;z-index:251620864;mso-position-horizontal-relative:text;mso-position-vertical-relative:text" o:connectortype="straight"/>
              </w:pict>
            </w:r>
          </w:p>
        </w:tc>
        <w:tc>
          <w:tcPr>
            <w:tcW w:w="3518" w:type="dxa"/>
          </w:tcPr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59" type="#_x0000_t202" style="position:absolute;margin-left:70.65pt;margin-top:96.1pt;width:33.2pt;height:26.9pt;z-index:251666944;mso-position-horizontal-relative:text;mso-position-vertical-relative:text" strokecolor="white">
                  <v:textbox style="mso-next-textbox:#_x0000_s1359">
                    <w:txbxContent>
                      <w:p w:rsidR="003B7939" w:rsidRDefault="003B7939" w:rsidP="003B7939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58" type="#_x0000_t202" style="position:absolute;margin-left:56.65pt;margin-top:51.1pt;width:33.2pt;height:26.9pt;z-index:-251650560;mso-position-horizontal-relative:text;mso-position-vertical-relative:text" strokecolor="white">
                  <v:textbox style="mso-next-textbox:#_x0000_s1358">
                    <w:txbxContent>
                      <w:p w:rsidR="003B7939" w:rsidRDefault="003B7939" w:rsidP="003B7939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57" type="#_x0000_t202" style="position:absolute;margin-left:100.05pt;margin-top:40.8pt;width:33.2pt;height:26.9pt;z-index:-251651584;mso-position-horizontal-relative:text;mso-position-vertical-relative:text" strokecolor="white">
                  <v:textbox style="mso-next-textbox:#_x0000_s1357">
                    <w:txbxContent>
                      <w:p w:rsidR="003B7939" w:rsidRDefault="003B7939" w:rsidP="003B7939">
                        <w:r>
                          <w:t>7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56" type="#_x0000_t202" style="position:absolute;margin-left:6.9pt;margin-top:40.8pt;width:33.2pt;height:26.9pt;z-index:-251652608;mso-position-horizontal-relative:text;mso-position-vertical-relative:text" strokecolor="white">
                  <v:textbox style="mso-next-textbox:#_x0000_s1356">
                    <w:txbxContent>
                      <w:p w:rsidR="003B7939" w:rsidRDefault="003B7939" w:rsidP="003B7939">
                        <w:r>
                          <w:t>5</w:t>
                        </w:r>
                      </w:p>
                    </w:txbxContent>
                  </v:textbox>
                </v:shape>
              </w:pict>
            </w:r>
            <w:r w:rsidR="005129C9">
              <w:rPr>
                <w:noProof/>
              </w:rPr>
              <w:pict>
                <v:shape id="_x0000_s1335" type="#_x0000_t32" style="position:absolute;margin-left:58.4pt;margin-top:20.35pt;width:0;height:75.75pt;z-index:251642368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16" type="#_x0000_t32" style="position:absolute;margin-left:.15pt;margin-top:19.75pt;width:58.25pt;height:75.75pt;flip:x;z-index:251622912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18" type="#_x0000_t32" style="position:absolute;margin-left:.15pt;margin-top:95.5pt;width:163.4pt;height:0;flip:x;z-index:251624960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17" type="#_x0000_t32" style="position:absolute;margin-left:58.4pt;margin-top:19.75pt;width:105.15pt;height:75.75pt;z-index:251623936;mso-position-horizontal-relative:text;mso-position-vertical-relative:text" o:connectortype="straight"/>
              </w:pict>
            </w:r>
          </w:p>
        </w:tc>
        <w:tc>
          <w:tcPr>
            <w:tcW w:w="3519" w:type="dxa"/>
          </w:tcPr>
          <w:p w:rsidR="005129C9" w:rsidRDefault="005129C9" w:rsidP="005129C9">
            <w:pPr>
              <w:rPr>
                <w:noProof/>
              </w:rPr>
            </w:pPr>
          </w:p>
          <w:p w:rsidR="005129C9" w:rsidRDefault="00C41908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36" type="#_x0000_t32" style="position:absolute;margin-left:59.05pt;margin-top:7.7pt;width:0;height:75.75pt;z-index:251643392" o:connectortype="straight"/>
              </w:pict>
            </w:r>
            <w:r w:rsidR="005129C9">
              <w:rPr>
                <w:noProof/>
              </w:rPr>
              <w:pict>
                <v:shape id="_x0000_s1320" type="#_x0000_t32" style="position:absolute;margin-left:59.05pt;margin-top:7.1pt;width:105.15pt;height:75.75pt;z-index:251627008" o:connectortype="straight"/>
              </w:pict>
            </w:r>
            <w:r w:rsidR="005129C9">
              <w:rPr>
                <w:noProof/>
              </w:rPr>
              <w:pict>
                <v:shape id="_x0000_s1319" type="#_x0000_t32" style="position:absolute;margin-left:.8pt;margin-top:7.1pt;width:58.25pt;height:75.75pt;flip:x;z-index:251625984" o:connectortype="straight"/>
              </w:pict>
            </w:r>
            <w:r w:rsidR="005129C9">
              <w:rPr>
                <w:noProof/>
              </w:rPr>
              <w:pict>
                <v:shape id="_x0000_s1321" type="#_x0000_t32" style="position:absolute;margin-left:.8pt;margin-top:82.85pt;width:163.4pt;height:0;flip:x;z-index:251628032" o:connectortype="straight"/>
              </w:pict>
            </w:r>
          </w:p>
          <w:p w:rsidR="005129C9" w:rsidRDefault="005129C9" w:rsidP="005129C9">
            <w:pPr>
              <w:rPr>
                <w:noProof/>
              </w:rPr>
            </w:pPr>
          </w:p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60" type="#_x0000_t202" style="position:absolute;margin-left:107.4pt;margin-top:.9pt;width:33.2pt;height:26.9pt;z-index:-251648512" strokecolor="white">
                  <v:textbox style="mso-next-textbox:#_x0000_s1360">
                    <w:txbxContent>
                      <w:p w:rsidR="003B7939" w:rsidRDefault="003B7939" w:rsidP="003B7939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</w:p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62" type="#_x0000_t202" style="position:absolute;margin-left:55.8pt;margin-top:1.15pt;width:33.2pt;height:26.9pt;z-index:-251646464" strokecolor="white">
                  <v:textbox style="mso-next-textbox:#_x0000_s1362">
                    <w:txbxContent>
                      <w:p w:rsidR="003B7939" w:rsidRDefault="003B7939" w:rsidP="003B7939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</w:p>
          <w:p w:rsidR="005129C9" w:rsidRDefault="005129C9" w:rsidP="005129C9">
            <w:pPr>
              <w:rPr>
                <w:noProof/>
              </w:rPr>
            </w:pPr>
          </w:p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61" type="#_x0000_t202" style="position:absolute;margin-left:96pt;margin-top:2.1pt;width:33.2pt;height:26.9pt;z-index:-251647488" strokecolor="white">
                  <v:textbox style="mso-next-textbox:#_x0000_s1361">
                    <w:txbxContent>
                      <w:p w:rsidR="003B7939" w:rsidRDefault="003B7939" w:rsidP="003B7939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</w:p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63" type="#_x0000_t202" style="position:absolute;margin-left:21.05pt;margin-top:3.75pt;width:33.2pt;height:26.9pt;z-index:-251645440" strokecolor="white">
                  <v:textbox style="mso-next-textbox:#_x0000_s1363">
                    <w:txbxContent>
                      <w:p w:rsidR="003B7939" w:rsidRDefault="003B7939" w:rsidP="003B7939">
                        <w:r>
                          <w:t>1</w:t>
                        </w:r>
                      </w:p>
                    </w:txbxContent>
                  </v:textbox>
                </v:shape>
              </w:pict>
            </w:r>
          </w:p>
          <w:p w:rsidR="005129C9" w:rsidRDefault="005129C9" w:rsidP="005129C9">
            <w:pPr>
              <w:rPr>
                <w:noProof/>
              </w:rPr>
            </w:pPr>
          </w:p>
          <w:p w:rsidR="005129C9" w:rsidRDefault="005129C9" w:rsidP="005129C9">
            <w:pPr>
              <w:rPr>
                <w:noProof/>
              </w:rPr>
            </w:pPr>
          </w:p>
        </w:tc>
      </w:tr>
      <w:tr w:rsidR="005129C9" w:rsidTr="000172A3">
        <w:tc>
          <w:tcPr>
            <w:tcW w:w="3518" w:type="dxa"/>
          </w:tcPr>
          <w:p w:rsidR="005129C9" w:rsidRDefault="00B24DC0" w:rsidP="005129C9">
            <w:pPr>
              <w:rPr>
                <w:noProof/>
              </w:rPr>
            </w:pPr>
            <w:r>
              <w:rPr>
                <w:noProof/>
              </w:rPr>
              <w:t>AB/AC = 3/4</w:t>
            </w:r>
          </w:p>
          <w:p w:rsidR="00B24DC0" w:rsidRDefault="00C41908" w:rsidP="000172A3">
            <w:pPr>
              <w:tabs>
                <w:tab w:val="left" w:pos="2129"/>
                <w:tab w:val="left" w:pos="2467"/>
              </w:tabs>
              <w:rPr>
                <w:noProof/>
              </w:rPr>
            </w:pPr>
            <w:r>
              <w:rPr>
                <w:noProof/>
              </w:rPr>
              <w:pict>
                <v:shape id="_x0000_s1337" type="#_x0000_t32" style="position:absolute;margin-left:58.9pt;margin-top:5.95pt;width:0;height:75.75pt;z-index:251644416" o:connectortype="straight"/>
              </w:pict>
            </w:r>
            <w:r w:rsidR="005129C9">
              <w:rPr>
                <w:noProof/>
              </w:rPr>
              <w:pict>
                <v:shape id="_x0000_s1323" type="#_x0000_t32" style="position:absolute;margin-left:58.9pt;margin-top:5.95pt;width:105.15pt;height:75.75pt;z-index:251630080" o:connectortype="straight"/>
              </w:pict>
            </w:r>
            <w:r w:rsidR="005129C9">
              <w:rPr>
                <w:noProof/>
              </w:rPr>
              <w:pict>
                <v:shape id="_x0000_s1322" type="#_x0000_t32" style="position:absolute;margin-left:.65pt;margin-top:5.95pt;width:58.25pt;height:75.75pt;flip:x;z-index:251629056" o:connectortype="straight"/>
              </w:pict>
            </w:r>
            <w:r w:rsidR="005129C9">
              <w:rPr>
                <w:noProof/>
              </w:rPr>
              <w:pict>
                <v:shape id="_x0000_s1324" type="#_x0000_t32" style="position:absolute;margin-left:.65pt;margin-top:81.7pt;width:163.4pt;height:0;flip:x;z-index:251631104" o:connectortype="straight"/>
              </w:pict>
            </w:r>
            <w:r w:rsidR="003B7939">
              <w:rPr>
                <w:noProof/>
              </w:rPr>
              <w:tab/>
            </w:r>
          </w:p>
          <w:p w:rsidR="00B24DC0" w:rsidRDefault="00B24DC0" w:rsidP="000172A3">
            <w:pPr>
              <w:tabs>
                <w:tab w:val="left" w:pos="2129"/>
                <w:tab w:val="left" w:pos="2467"/>
              </w:tabs>
              <w:rPr>
                <w:noProof/>
              </w:rPr>
            </w:pPr>
          </w:p>
          <w:p w:rsidR="005129C9" w:rsidRDefault="003B7939" w:rsidP="000172A3">
            <w:pPr>
              <w:tabs>
                <w:tab w:val="left" w:pos="2129"/>
                <w:tab w:val="left" w:pos="2467"/>
              </w:tabs>
              <w:rPr>
                <w:noProof/>
              </w:rPr>
            </w:pPr>
            <w:r>
              <w:rPr>
                <w:noProof/>
              </w:rPr>
              <w:pict>
                <v:shape id="_x0000_s1366" type="#_x0000_t202" style="position:absolute;margin-left:.65pt;margin-top:4.45pt;width:33.2pt;height:26.9pt;z-index:-251642368" strokecolor="white">
                  <v:textbox style="mso-next-textbox:#_x0000_s1366">
                    <w:txbxContent>
                      <w:p w:rsidR="003B7939" w:rsidRDefault="003B7939" w:rsidP="003B7939">
                        <w:r>
                          <w:t>15</w:t>
                        </w:r>
                      </w:p>
                    </w:txbxContent>
                  </v:textbox>
                </v:shape>
              </w:pict>
            </w:r>
          </w:p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64" type="#_x0000_t202" style="position:absolute;margin-left:57.1pt;margin-top:.05pt;width:33.2pt;height:26.9pt;z-index:-251644416" strokecolor="white">
                  <v:textbox style="mso-next-textbox:#_x0000_s1364">
                    <w:txbxContent>
                      <w:p w:rsidR="003B7939" w:rsidRDefault="003B7939" w:rsidP="003B7939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</w:p>
          <w:p w:rsidR="005129C9" w:rsidRDefault="005129C9" w:rsidP="005129C9">
            <w:pPr>
              <w:rPr>
                <w:noProof/>
              </w:rPr>
            </w:pPr>
          </w:p>
          <w:p w:rsidR="005129C9" w:rsidRDefault="005129C9" w:rsidP="005129C9">
            <w:pPr>
              <w:rPr>
                <w:noProof/>
              </w:rPr>
            </w:pPr>
          </w:p>
          <w:p w:rsidR="005129C9" w:rsidRDefault="003B7939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65" type="#_x0000_t202" style="position:absolute;margin-left:68.25pt;margin-top:5.8pt;width:33.2pt;height:26.9pt;z-index:-251643392" strokecolor="white">
                  <v:textbox style="mso-next-textbox:#_x0000_s1365">
                    <w:txbxContent>
                      <w:p w:rsidR="003B7939" w:rsidRDefault="003B7939" w:rsidP="003B7939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</w:p>
          <w:p w:rsidR="005129C9" w:rsidRDefault="005129C9" w:rsidP="005129C9">
            <w:pPr>
              <w:rPr>
                <w:noProof/>
              </w:rPr>
            </w:pPr>
          </w:p>
          <w:p w:rsidR="005129C9" w:rsidRDefault="005129C9" w:rsidP="005129C9">
            <w:pPr>
              <w:rPr>
                <w:noProof/>
              </w:rPr>
            </w:pPr>
          </w:p>
        </w:tc>
        <w:tc>
          <w:tcPr>
            <w:tcW w:w="3518" w:type="dxa"/>
          </w:tcPr>
          <w:p w:rsidR="005129C9" w:rsidRDefault="00B4509C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70" type="#_x0000_t202" style="position:absolute;margin-left:65.9pt;margin-top:91.3pt;width:30.45pt;height:26.95pt;z-index:-251638272;mso-position-horizontal-relative:text;mso-position-vertical-relative:text" strokecolor="white">
                  <v:textbox style="mso-next-textbox:#_x0000_s1370">
                    <w:txbxContent>
                      <w:p w:rsidR="00B4509C" w:rsidRDefault="00B4509C" w:rsidP="00B4509C">
                        <w:r>
                          <w:t>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69" type="#_x0000_t202" style="position:absolute;margin-left:55.1pt;margin-top:49.3pt;width:30.45pt;height:26.95pt;z-index:-251639296;mso-position-horizontal-relative:text;mso-position-vertical-relative:text" strokecolor="white">
                  <v:textbox style="mso-next-textbox:#_x0000_s1369">
                    <w:txbxContent>
                      <w:p w:rsidR="00B4509C" w:rsidRDefault="00B4509C" w:rsidP="00B4509C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68" type="#_x0000_t202" style="position:absolute;margin-left:112.55pt;margin-top:43pt;width:30.45pt;height:26.95pt;z-index:-251640320;mso-position-horizontal-relative:text;mso-position-vertical-relative:text" strokecolor="white">
                  <v:textbox style="mso-next-textbox:#_x0000_s1368">
                    <w:txbxContent>
                      <w:p w:rsidR="00B4509C" w:rsidRDefault="00B4509C" w:rsidP="00B4509C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67" type="#_x0000_t202" style="position:absolute;margin-left:9.65pt;margin-top:44pt;width:30.45pt;height:26.95pt;z-index:-251641344;mso-position-horizontal-relative:text;mso-position-vertical-relative:text" strokecolor="white">
                  <v:textbox style="mso-next-textbox:#_x0000_s1367">
                    <w:txbxContent>
                      <w:p w:rsidR="00B4509C" w:rsidRDefault="00B4509C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 w:rsidR="00C41908">
              <w:rPr>
                <w:noProof/>
              </w:rPr>
              <w:pict>
                <v:shape id="_x0000_s1338" type="#_x0000_t32" style="position:absolute;margin-left:58.4pt;margin-top:18.6pt;width:0;height:75.75pt;z-index:251645440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26" type="#_x0000_t32" style="position:absolute;margin-left:58.4pt;margin-top:18.6pt;width:105.15pt;height:75.75pt;z-index:251633152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25" type="#_x0000_t32" style="position:absolute;margin-left:.15pt;margin-top:18.6pt;width:58.25pt;height:75.75pt;flip:x;z-index:251632128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27" type="#_x0000_t32" style="position:absolute;margin-left:.15pt;margin-top:94.35pt;width:163.4pt;height:0;flip:x;z-index:251634176;mso-position-horizontal-relative:text;mso-position-vertical-relative:text" o:connectortype="straight"/>
              </w:pict>
            </w:r>
          </w:p>
        </w:tc>
        <w:tc>
          <w:tcPr>
            <w:tcW w:w="3519" w:type="dxa"/>
          </w:tcPr>
          <w:p w:rsidR="005129C9" w:rsidRDefault="00B4509C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74" type="#_x0000_t202" style="position:absolute;margin-left:108.55pt;margin-top:37.35pt;width:30.45pt;height:26.95pt;z-index:-251634176;mso-position-horizontal-relative:text;mso-position-vertical-relative:text" strokecolor="white">
                  <v:textbox style="mso-next-textbox:#_x0000_s1374">
                    <w:txbxContent>
                      <w:p w:rsidR="00B4509C" w:rsidRDefault="00B4509C" w:rsidP="00B4509C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73" type="#_x0000_t202" style="position:absolute;margin-left:21.4pt;margin-top:76.45pt;width:30.45pt;height:26.95pt;z-index:-251635200;mso-position-horizontal-relative:text;mso-position-vertical-relative:text" strokecolor="white">
                  <v:textbox style="mso-next-textbox:#_x0000_s1373">
                    <w:txbxContent>
                      <w:p w:rsidR="00B4509C" w:rsidRDefault="00B4509C" w:rsidP="00B4509C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72" type="#_x0000_t202" style="position:absolute;margin-left:104.6pt;margin-top:91.3pt;width:30.45pt;height:26.95pt;z-index:-251636224;mso-position-horizontal-relative:text;mso-position-vertical-relative:text" strokecolor="white">
                  <v:textbox style="mso-next-textbox:#_x0000_s1372">
                    <w:txbxContent>
                      <w:p w:rsidR="00B4509C" w:rsidRDefault="00B4509C" w:rsidP="00B4509C">
                        <w:r>
                          <w:t>3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71" type="#_x0000_t202" style="position:absolute;margin-left:6pt;margin-top:43.2pt;width:30.45pt;height:26.95pt;z-index:-251637248;mso-position-horizontal-relative:text;mso-position-vertical-relative:text" strokecolor="white">
                  <v:textbox style="mso-next-textbox:#_x0000_s1371">
                    <w:txbxContent>
                      <w:p w:rsidR="00B4509C" w:rsidRDefault="00B4509C" w:rsidP="00B4509C">
                        <w:r>
                          <w:t>30</w:t>
                        </w:r>
                      </w:p>
                    </w:txbxContent>
                  </v:textbox>
                </v:shape>
              </w:pict>
            </w:r>
            <w:r w:rsidR="00C41908">
              <w:rPr>
                <w:noProof/>
              </w:rPr>
              <w:pict>
                <v:shape id="_x0000_s1339" type="#_x0000_t32" style="position:absolute;margin-left:59.05pt;margin-top:18.6pt;width:0;height:75.75pt;z-index:251646464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29" type="#_x0000_t32" style="position:absolute;margin-left:59.05pt;margin-top:18.6pt;width:105.15pt;height:75.75pt;z-index:251636224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28" type="#_x0000_t32" style="position:absolute;margin-left:.8pt;margin-top:18.6pt;width:58.25pt;height:75.75pt;flip:x;z-index:251635200;mso-position-horizontal-relative:text;mso-position-vertical-relative:text" o:connectortype="straight"/>
              </w:pict>
            </w:r>
            <w:r w:rsidR="005129C9">
              <w:rPr>
                <w:noProof/>
              </w:rPr>
              <w:pict>
                <v:shape id="_x0000_s1330" type="#_x0000_t32" style="position:absolute;margin-left:.8pt;margin-top:94.35pt;width:163.4pt;height:0;flip:x;z-index:251637248;mso-position-horizontal-relative:text;mso-position-vertical-relative:text" o:connectortype="straight"/>
              </w:pict>
            </w:r>
          </w:p>
        </w:tc>
      </w:tr>
      <w:tr w:rsidR="000172A3" w:rsidTr="000172A3">
        <w:tc>
          <w:tcPr>
            <w:tcW w:w="3518" w:type="dxa"/>
          </w:tcPr>
          <w:p w:rsidR="000172A3" w:rsidRDefault="000172A3" w:rsidP="005129C9">
            <w:pPr>
              <w:rPr>
                <w:noProof/>
              </w:rPr>
            </w:pPr>
          </w:p>
          <w:p w:rsidR="000172A3" w:rsidRDefault="000172A3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77" type="#_x0000_t32" style="position:absolute;margin-left:.65pt;margin-top:79.95pt;width:163.4pt;height:0;flip:x;z-index:251685376" o:connectortype="straight"/>
              </w:pict>
            </w:r>
            <w:r>
              <w:rPr>
                <w:noProof/>
              </w:rPr>
              <w:pict>
                <v:shape id="_x0000_s1376" type="#_x0000_t32" style="position:absolute;margin-left:58.9pt;margin-top:4.2pt;width:105.15pt;height:75.75pt;z-index:251684352" o:connectortype="straight"/>
              </w:pict>
            </w:r>
            <w:r>
              <w:rPr>
                <w:noProof/>
              </w:rPr>
              <w:pict>
                <v:shape id="_x0000_s1375" type="#_x0000_t32" style="position:absolute;margin-left:.65pt;margin-top:4.2pt;width:58.25pt;height:75.75pt;flip:x;z-index:251683328" o:connectortype="straight"/>
              </w:pict>
            </w:r>
            <w:r>
              <w:rPr>
                <w:noProof/>
              </w:rPr>
              <w:pict>
                <v:shape id="_x0000_s1378" type="#_x0000_t32" style="position:absolute;margin-left:58.9pt;margin-top:4.2pt;width:0;height:75.75pt;z-index:251686400" o:connectortype="straight"/>
              </w:pict>
            </w:r>
          </w:p>
          <w:p w:rsidR="000172A3" w:rsidRDefault="000172A3" w:rsidP="005129C9">
            <w:pPr>
              <w:rPr>
                <w:noProof/>
              </w:rPr>
            </w:pPr>
          </w:p>
          <w:p w:rsidR="000172A3" w:rsidRDefault="000172A3" w:rsidP="005129C9">
            <w:pPr>
              <w:rPr>
                <w:noProof/>
              </w:rPr>
            </w:pPr>
          </w:p>
          <w:p w:rsidR="000172A3" w:rsidRDefault="000172A3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84" type="#_x0000_t202" style="position:absolute;margin-left:54.8pt;margin-top:-.55pt;width:37.55pt;height:22.5pt;z-index:-251629056" strokecolor="white">
                  <v:textbox style="mso-next-textbox:#_x0000_s1384">
                    <w:txbxContent>
                      <w:p w:rsidR="000172A3" w:rsidRDefault="000172A3">
                        <w:r>
                          <w:t>30</w:t>
                        </w:r>
                      </w:p>
                    </w:txbxContent>
                  </v:textbox>
                </v:shape>
              </w:pict>
            </w:r>
          </w:p>
          <w:p w:rsidR="000172A3" w:rsidRDefault="006435D8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394" type="#_x0000_t202" style="position:absolute;margin-left:97.45pt;margin-top:11.1pt;width:23.8pt;height:25pt;z-index:-251627008" strokecolor="white">
                  <v:textbox style="mso-next-textbox:#_x0000_s1394">
                    <w:txbxContent>
                      <w:p w:rsidR="006435D8" w:rsidRDefault="006435D8" w:rsidP="006435D8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389" type="#_x0000_t202" style="position:absolute;margin-left:22.25pt;margin-top:10.5pt;width:23.8pt;height:25pt;z-index:-251628032" strokecolor="white">
                  <v:textbox style="mso-next-textbox:#_x0000_s1389">
                    <w:txbxContent>
                      <w:p w:rsidR="006435D8" w:rsidRDefault="006435D8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</w:p>
          <w:p w:rsidR="000172A3" w:rsidRDefault="000172A3" w:rsidP="005129C9">
            <w:pPr>
              <w:rPr>
                <w:noProof/>
              </w:rPr>
            </w:pPr>
          </w:p>
          <w:p w:rsidR="000172A3" w:rsidRDefault="000172A3" w:rsidP="005129C9">
            <w:pPr>
              <w:rPr>
                <w:noProof/>
              </w:rPr>
            </w:pPr>
          </w:p>
          <w:p w:rsidR="000172A3" w:rsidRDefault="000172A3" w:rsidP="005129C9">
            <w:pPr>
              <w:rPr>
                <w:noProof/>
              </w:rPr>
            </w:pPr>
          </w:p>
          <w:p w:rsidR="000172A3" w:rsidRDefault="000172A3" w:rsidP="006435D8">
            <w:pPr>
              <w:rPr>
                <w:noProof/>
              </w:rPr>
            </w:pPr>
            <w:r>
              <w:rPr>
                <w:noProof/>
              </w:rPr>
              <w:t>AB/AC = 5/6</w:t>
            </w:r>
          </w:p>
        </w:tc>
        <w:tc>
          <w:tcPr>
            <w:tcW w:w="3518" w:type="dxa"/>
          </w:tcPr>
          <w:p w:rsidR="000172A3" w:rsidRDefault="006435D8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408" type="#_x0000_t202" style="position:absolute;margin-left:63.15pt;margin-top:92.6pt;width:33.2pt;height:26.9pt;z-index:-251619840;mso-position-horizontal-relative:text;mso-position-vertical-relative:text" strokecolor="white">
                  <v:textbox style="mso-next-textbox:#_x0000_s1408">
                    <w:txbxContent>
                      <w:p w:rsidR="006435D8" w:rsidRDefault="006435D8" w:rsidP="006435D8">
                        <w:r>
                          <w:t>12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407" type="#_x0000_t202" style="position:absolute;margin-left:20.6pt;margin-top:73.2pt;width:33.2pt;height:26.9pt;z-index:-251620864;mso-position-horizontal-relative:text;mso-position-vertical-relative:text" strokecolor="white">
                  <v:textbox style="mso-next-textbox:#_x0000_s1407">
                    <w:txbxContent>
                      <w:p w:rsidR="006435D8" w:rsidRDefault="006435D8" w:rsidP="006435D8">
                        <w:r>
                          <w:t>x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406" type="#_x0000_t202" style="position:absolute;margin-left:94.35pt;margin-top:73.15pt;width:33.2pt;height:26.9pt;z-index:-251621888;mso-position-horizontal-relative:text;mso-position-vertical-relative:text" strokecolor="white">
                  <v:textbox style="mso-next-textbox:#_x0000_s1406">
                    <w:txbxContent>
                      <w:p w:rsidR="006435D8" w:rsidRDefault="006435D8" w:rsidP="006435D8"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400" type="#_x0000_t32" style="position:absolute;margin-left:.15pt;margin-top:92.6pt;width:163.4pt;height:0;flip:x;z-index:251692544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399" type="#_x0000_t32" style="position:absolute;margin-left:58.4pt;margin-top:16.85pt;width:105.15pt;height:75.75pt;z-index:251691520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398" type="#_x0000_t32" style="position:absolute;margin-left:.15pt;margin-top:16.85pt;width:58.25pt;height:75.75pt;flip:x;z-index:251690496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401" type="#_x0000_t32" style="position:absolute;margin-left:58.4pt;margin-top:16.85pt;width:0;height:75.75pt;z-index:251693568;mso-position-horizontal-relative:text;mso-position-vertical-relative:text" o:connectortype="straight"/>
              </w:pict>
            </w:r>
            <w:r w:rsidR="00B24DC0">
              <w:rPr>
                <w:noProof/>
              </w:rPr>
              <w:t>AB/AC = 3/4</w:t>
            </w:r>
          </w:p>
        </w:tc>
        <w:tc>
          <w:tcPr>
            <w:tcW w:w="3519" w:type="dxa"/>
          </w:tcPr>
          <w:p w:rsidR="00B24DC0" w:rsidRDefault="00B24DC0" w:rsidP="005129C9">
            <w:pPr>
              <w:rPr>
                <w:noProof/>
              </w:rPr>
            </w:pPr>
            <w:r>
              <w:rPr>
                <w:noProof/>
              </w:rPr>
              <w:pict>
                <v:shape id="_x0000_s1414" type="#_x0000_t202" style="position:absolute;margin-left:65.15pt;margin-top:92.6pt;width:41.45pt;height:23.8pt;z-index:-251613696;mso-position-horizontal-relative:text;mso-position-vertical-relative:text" strokecolor="white">
                  <v:textbox style="mso-next-textbox:#_x0000_s1414">
                    <w:txbxContent>
                      <w:p w:rsidR="00B24DC0" w:rsidRDefault="00B24DC0" w:rsidP="00B24DC0">
                        <w:r>
                          <w:t>6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413" type="#_x0000_t202" style="position:absolute;margin-left:56.45pt;margin-top:49.9pt;width:21.9pt;height:23.8pt;z-index:-251614720;mso-position-horizontal-relative:text;mso-position-vertical-relative:text" strokecolor="white">
                  <v:textbox style="mso-next-textbox:#_x0000_s1413">
                    <w:txbxContent>
                      <w:p w:rsidR="00B24DC0" w:rsidRDefault="00B24DC0">
                        <w: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410" type="#_x0000_t32" style="position:absolute;margin-left:59.05pt;margin-top:16.85pt;width:105.15pt;height:75.75pt;z-index:251698688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409" type="#_x0000_t32" style="position:absolute;margin-left:.8pt;margin-top:16.85pt;width:58.25pt;height:75.75pt;flip:x;z-index:251697664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411" type="#_x0000_t32" style="position:absolute;margin-left:.8pt;margin-top:92.6pt;width:163.4pt;height:0;flip:x;z-index:251699712;mso-position-horizontal-relative:text;mso-position-vertical-relative:text" o:connectortype="straight"/>
              </w:pict>
            </w:r>
          </w:p>
          <w:p w:rsidR="00B24DC0" w:rsidRPr="00B24DC0" w:rsidRDefault="00B24DC0" w:rsidP="00B24DC0"/>
          <w:p w:rsidR="00B24DC0" w:rsidRPr="00B24DC0" w:rsidRDefault="00B24DC0" w:rsidP="00B24DC0"/>
          <w:p w:rsidR="000172A3" w:rsidRPr="00B24DC0" w:rsidRDefault="00B24DC0" w:rsidP="00B24DC0">
            <w:r>
              <w:rPr>
                <w:noProof/>
              </w:rPr>
              <w:pict>
                <v:oval id="_x0000_s1416" style="position:absolute;margin-left:59.05pt;margin-top:17.65pt;width:10.55pt;height:8.8pt;z-index:251704832" strokecolor="white"/>
              </w:pict>
            </w:r>
            <w:r>
              <w:rPr>
                <w:noProof/>
              </w:rPr>
              <w:pict>
                <v:shape id="_x0000_s1415" type="#_x0000_t202" style="position:absolute;margin-left:129.2pt;margin-top:17.65pt;width:21.9pt;height:23.8pt;z-index:-251612672" strokecolor="white">
                  <v:textbox style="mso-next-textbox:#_x0000_s1415">
                    <w:txbxContent>
                      <w:p w:rsidR="00B24DC0" w:rsidRDefault="00B24DC0" w:rsidP="00B24DC0">
                        <w: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412" type="#_x0000_t32" style="position:absolute;margin-left:.8pt;margin-top:12.1pt;width:105.8pt;height:42.55pt;flip:x;z-index:251700736" o:connectortype="straight"/>
              </w:pict>
            </w:r>
          </w:p>
        </w:tc>
      </w:tr>
    </w:tbl>
    <w:p w:rsidR="00B4509C" w:rsidRDefault="00B4509C" w:rsidP="005129C9"/>
    <w:p w:rsidR="005129C9" w:rsidRPr="00AA4A73" w:rsidRDefault="00B4509C" w:rsidP="00B4509C">
      <w:pPr>
        <w:rPr>
          <w:sz w:val="26"/>
          <w:szCs w:val="26"/>
        </w:rPr>
      </w:pPr>
      <w:r w:rsidRPr="00AA4A73">
        <w:rPr>
          <w:sz w:val="26"/>
          <w:szCs w:val="26"/>
        </w:rPr>
        <w:t xml:space="preserve">Bài 2. </w:t>
      </w:r>
      <w:r w:rsidR="006435D8" w:rsidRPr="00AA4A73">
        <w:rPr>
          <w:sz w:val="26"/>
          <w:szCs w:val="26"/>
        </w:rPr>
        <w:t>Cho tam giác ABC cân tại A có cạnh bên bằng 15, cạnh đáy bằng 18. Tính độ dài các đường cao.</w:t>
      </w:r>
    </w:p>
    <w:p w:rsidR="006435D8" w:rsidRPr="00AA4A73" w:rsidRDefault="006435D8" w:rsidP="00B4509C">
      <w:pPr>
        <w:rPr>
          <w:sz w:val="26"/>
          <w:szCs w:val="26"/>
        </w:rPr>
      </w:pPr>
      <w:r w:rsidRPr="00AA4A73">
        <w:rPr>
          <w:sz w:val="26"/>
          <w:szCs w:val="26"/>
        </w:rPr>
        <w:t xml:space="preserve">Bài 3. </w:t>
      </w:r>
      <w:r w:rsidR="00AA4A73" w:rsidRPr="00AA4A73">
        <w:rPr>
          <w:sz w:val="26"/>
          <w:szCs w:val="26"/>
        </w:rPr>
        <w:t>Tính diện tích của tam giác có độ dài ba cạnh là 10. 17 và 21.</w:t>
      </w:r>
    </w:p>
    <w:p w:rsidR="00AA4A73" w:rsidRDefault="00AA4A73" w:rsidP="00B4509C">
      <w:pPr>
        <w:rPr>
          <w:sz w:val="26"/>
          <w:szCs w:val="26"/>
        </w:rPr>
      </w:pPr>
      <w:r w:rsidRPr="00AA4A73">
        <w:rPr>
          <w:sz w:val="26"/>
          <w:szCs w:val="26"/>
        </w:rPr>
        <w:t xml:space="preserve">Bài 4. Cho hình thang ABCD vuông góc tại A và D. Hai đường chéo vuông góc với nhau tại O. Biết AB = </w:t>
      </w:r>
      <w:r w:rsidRPr="00AA4A73">
        <w:rPr>
          <w:position w:val="-8"/>
          <w:sz w:val="26"/>
          <w:szCs w:val="26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8" o:title=""/>
          </v:shape>
          <o:OLEObject Type="Embed" ProgID="Equation.DSMT4" ShapeID="_x0000_i1025" DrawAspect="Content" ObjectID="_1628151413" r:id="rId9"/>
        </w:object>
      </w:r>
      <w:r w:rsidRPr="00AA4A73">
        <w:rPr>
          <w:sz w:val="26"/>
          <w:szCs w:val="26"/>
        </w:rPr>
        <w:t>; OA = 6; Tính diện tích hình thang.</w:t>
      </w:r>
    </w:p>
    <w:p w:rsidR="00AA4A73" w:rsidRPr="00AA4A73" w:rsidRDefault="00AA4A73" w:rsidP="00B4509C">
      <w:pPr>
        <w:rPr>
          <w:sz w:val="26"/>
          <w:szCs w:val="26"/>
        </w:rPr>
      </w:pPr>
      <w:r>
        <w:rPr>
          <w:sz w:val="26"/>
          <w:szCs w:val="26"/>
        </w:rPr>
        <w:t xml:space="preserve">Bài 5. Cho tam giác ABC vuông tại A, đường phân giác trong BE, biết EC = 3; BC = 6; Tính độ dài các đoạn thẳng AB, AC. </w:t>
      </w:r>
    </w:p>
    <w:p w:rsidR="00AA4A73" w:rsidRPr="00A76E43" w:rsidRDefault="00A76E43" w:rsidP="00AA4A73">
      <w:pPr>
        <w:pStyle w:val="MTDisplayEquation"/>
        <w:rPr>
          <w:sz w:val="26"/>
          <w:szCs w:val="26"/>
        </w:rPr>
      </w:pPr>
      <w:r>
        <w:rPr>
          <w:sz w:val="26"/>
          <w:szCs w:val="26"/>
        </w:rPr>
        <w:t>Bài 6. Cho tam giác ABC nhọn có hai đường cao BD và CE cắt nhau tại H. Trên HB và HC lần lượt lấy các điểm M và N sao cho góc AMC = góc ANB = 9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. C/m AM = AN.</w:t>
      </w:r>
      <w:r w:rsidR="00AA4A73" w:rsidRPr="00AA4A73">
        <w:rPr>
          <w:sz w:val="26"/>
          <w:szCs w:val="26"/>
        </w:rPr>
        <w:tab/>
      </w:r>
      <w:r w:rsidR="00AA4A73">
        <w:t xml:space="preserve"> </w:t>
      </w:r>
    </w:p>
    <w:p w:rsidR="00AA4A73" w:rsidRPr="00B4509C" w:rsidRDefault="00AA4A73" w:rsidP="00B4509C"/>
    <w:sectPr w:rsidR="00AA4A73" w:rsidRPr="00B4509C" w:rsidSect="006435D8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10" w:h="16850"/>
      <w:pgMar w:top="800" w:right="720" w:bottom="426" w:left="851" w:header="314" w:footer="535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4FEB" w:rsidRDefault="00794FEB" w:rsidP="000F0133">
      <w:r>
        <w:separator/>
      </w:r>
    </w:p>
  </w:endnote>
  <w:endnote w:type="continuationSeparator" w:id="0">
    <w:p w:rsidR="00794FEB" w:rsidRDefault="00794FEB" w:rsidP="000F01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EE9" w:rsidRDefault="00C76EE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559" w:type="dxa"/>
      <w:tblLook w:val="04A0"/>
    </w:tblPr>
    <w:tblGrid>
      <w:gridCol w:w="5736"/>
      <w:gridCol w:w="5605"/>
    </w:tblGrid>
    <w:tr w:rsidR="00C76EE9" w:rsidRPr="00C45647" w:rsidTr="00C76EE9">
      <w:trPr>
        <w:trHeight w:val="426"/>
      </w:trPr>
      <w:tc>
        <w:tcPr>
          <w:tcW w:w="5736" w:type="dxa"/>
        </w:tcPr>
        <w:p w:rsidR="00C76EE9" w:rsidRPr="00C45647" w:rsidRDefault="00C76EE9" w:rsidP="003679A0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C76EE9" w:rsidRPr="00C45647" w:rsidRDefault="00C76EE9" w:rsidP="003679A0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C76EE9" w:rsidRPr="00C45647" w:rsidRDefault="00C76EE9" w:rsidP="003679A0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0F0133" w:rsidRDefault="000F0133">
    <w:pPr>
      <w:pStyle w:val="BodyText"/>
      <w:spacing w:line="14" w:lineRule="auto"/>
      <w:rPr>
        <w:sz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EE9" w:rsidRDefault="00C76EE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4FEB" w:rsidRDefault="00794FEB" w:rsidP="000F0133">
      <w:r>
        <w:separator/>
      </w:r>
    </w:p>
  </w:footnote>
  <w:footnote w:type="continuationSeparator" w:id="0">
    <w:p w:rsidR="00794FEB" w:rsidRDefault="00794FEB" w:rsidP="000F013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EE9" w:rsidRDefault="00C76EE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188156" o:spid="_x0000_s2129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EE9" w:rsidRDefault="00C76EE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188157" o:spid="_x0000_s2130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6EE9" w:rsidRDefault="00C76EE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2188155" o:spid="_x0000_s2128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E65983"/>
    <w:multiLevelType w:val="hybridMultilevel"/>
    <w:tmpl w:val="64C09A3A"/>
    <w:lvl w:ilvl="0" w:tplc="283E5DAC">
      <w:start w:val="1"/>
      <w:numFmt w:val="upperLetter"/>
      <w:lvlText w:val="%1."/>
      <w:lvlJc w:val="left"/>
      <w:pPr>
        <w:ind w:left="466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277AE116">
      <w:numFmt w:val="bullet"/>
      <w:lvlText w:val="•"/>
      <w:lvlJc w:val="left"/>
      <w:pPr>
        <w:ind w:left="1364" w:hanging="341"/>
      </w:pPr>
      <w:rPr>
        <w:rFonts w:hint="default"/>
      </w:rPr>
    </w:lvl>
    <w:lvl w:ilvl="2" w:tplc="C670414C">
      <w:numFmt w:val="bullet"/>
      <w:lvlText w:val="•"/>
      <w:lvlJc w:val="left"/>
      <w:pPr>
        <w:ind w:left="2269" w:hanging="341"/>
      </w:pPr>
      <w:rPr>
        <w:rFonts w:hint="default"/>
      </w:rPr>
    </w:lvl>
    <w:lvl w:ilvl="3" w:tplc="58C4C740">
      <w:numFmt w:val="bullet"/>
      <w:lvlText w:val="•"/>
      <w:lvlJc w:val="left"/>
      <w:pPr>
        <w:ind w:left="3173" w:hanging="341"/>
      </w:pPr>
      <w:rPr>
        <w:rFonts w:hint="default"/>
      </w:rPr>
    </w:lvl>
    <w:lvl w:ilvl="4" w:tplc="7DAA8274">
      <w:numFmt w:val="bullet"/>
      <w:lvlText w:val="•"/>
      <w:lvlJc w:val="left"/>
      <w:pPr>
        <w:ind w:left="4078" w:hanging="341"/>
      </w:pPr>
      <w:rPr>
        <w:rFonts w:hint="default"/>
      </w:rPr>
    </w:lvl>
    <w:lvl w:ilvl="5" w:tplc="17AEF0E0">
      <w:numFmt w:val="bullet"/>
      <w:lvlText w:val="•"/>
      <w:lvlJc w:val="left"/>
      <w:pPr>
        <w:ind w:left="4983" w:hanging="341"/>
      </w:pPr>
      <w:rPr>
        <w:rFonts w:hint="default"/>
      </w:rPr>
    </w:lvl>
    <w:lvl w:ilvl="6" w:tplc="6082CA8E">
      <w:numFmt w:val="bullet"/>
      <w:lvlText w:val="•"/>
      <w:lvlJc w:val="left"/>
      <w:pPr>
        <w:ind w:left="5887" w:hanging="341"/>
      </w:pPr>
      <w:rPr>
        <w:rFonts w:hint="default"/>
      </w:rPr>
    </w:lvl>
    <w:lvl w:ilvl="7" w:tplc="2638BDA2">
      <w:numFmt w:val="bullet"/>
      <w:lvlText w:val="•"/>
      <w:lvlJc w:val="left"/>
      <w:pPr>
        <w:ind w:left="6792" w:hanging="341"/>
      </w:pPr>
      <w:rPr>
        <w:rFonts w:hint="default"/>
      </w:rPr>
    </w:lvl>
    <w:lvl w:ilvl="8" w:tplc="7568B256">
      <w:numFmt w:val="bullet"/>
      <w:lvlText w:val="•"/>
      <w:lvlJc w:val="left"/>
      <w:pPr>
        <w:ind w:left="7697" w:hanging="341"/>
      </w:pPr>
      <w:rPr>
        <w:rFonts w:hint="default"/>
      </w:rPr>
    </w:lvl>
  </w:abstractNum>
  <w:abstractNum w:abstractNumId="1">
    <w:nsid w:val="14CF0C06"/>
    <w:multiLevelType w:val="hybridMultilevel"/>
    <w:tmpl w:val="02DCF384"/>
    <w:lvl w:ilvl="0" w:tplc="B2CE1B5E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3B9429F0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4120CC18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4126C380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B4EC416C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1D48A4A0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1D8CEF0A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D4A0A6CA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307EC544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2">
    <w:nsid w:val="173F07C0"/>
    <w:multiLevelType w:val="hybridMultilevel"/>
    <w:tmpl w:val="F294B8E6"/>
    <w:lvl w:ilvl="0" w:tplc="0978C456">
      <w:start w:val="1"/>
      <w:numFmt w:val="upperLetter"/>
      <w:lvlText w:val="%1."/>
      <w:lvlJc w:val="left"/>
      <w:pPr>
        <w:ind w:left="466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9056A5E4">
      <w:numFmt w:val="bullet"/>
      <w:lvlText w:val="•"/>
      <w:lvlJc w:val="left"/>
      <w:pPr>
        <w:ind w:left="1364" w:hanging="341"/>
      </w:pPr>
      <w:rPr>
        <w:rFonts w:hint="default"/>
      </w:rPr>
    </w:lvl>
    <w:lvl w:ilvl="2" w:tplc="CBF8A7A6">
      <w:numFmt w:val="bullet"/>
      <w:lvlText w:val="•"/>
      <w:lvlJc w:val="left"/>
      <w:pPr>
        <w:ind w:left="2269" w:hanging="341"/>
      </w:pPr>
      <w:rPr>
        <w:rFonts w:hint="default"/>
      </w:rPr>
    </w:lvl>
    <w:lvl w:ilvl="3" w:tplc="22DEEC9E">
      <w:numFmt w:val="bullet"/>
      <w:lvlText w:val="•"/>
      <w:lvlJc w:val="left"/>
      <w:pPr>
        <w:ind w:left="3173" w:hanging="341"/>
      </w:pPr>
      <w:rPr>
        <w:rFonts w:hint="default"/>
      </w:rPr>
    </w:lvl>
    <w:lvl w:ilvl="4" w:tplc="1534E8E6">
      <w:numFmt w:val="bullet"/>
      <w:lvlText w:val="•"/>
      <w:lvlJc w:val="left"/>
      <w:pPr>
        <w:ind w:left="4078" w:hanging="341"/>
      </w:pPr>
      <w:rPr>
        <w:rFonts w:hint="default"/>
      </w:rPr>
    </w:lvl>
    <w:lvl w:ilvl="5" w:tplc="4F9C9318">
      <w:numFmt w:val="bullet"/>
      <w:lvlText w:val="•"/>
      <w:lvlJc w:val="left"/>
      <w:pPr>
        <w:ind w:left="4983" w:hanging="341"/>
      </w:pPr>
      <w:rPr>
        <w:rFonts w:hint="default"/>
      </w:rPr>
    </w:lvl>
    <w:lvl w:ilvl="6" w:tplc="80EA36EC">
      <w:numFmt w:val="bullet"/>
      <w:lvlText w:val="•"/>
      <w:lvlJc w:val="left"/>
      <w:pPr>
        <w:ind w:left="5887" w:hanging="341"/>
      </w:pPr>
      <w:rPr>
        <w:rFonts w:hint="default"/>
      </w:rPr>
    </w:lvl>
    <w:lvl w:ilvl="7" w:tplc="54C80994">
      <w:numFmt w:val="bullet"/>
      <w:lvlText w:val="•"/>
      <w:lvlJc w:val="left"/>
      <w:pPr>
        <w:ind w:left="6792" w:hanging="341"/>
      </w:pPr>
      <w:rPr>
        <w:rFonts w:hint="default"/>
      </w:rPr>
    </w:lvl>
    <w:lvl w:ilvl="8" w:tplc="DB525AFC">
      <w:numFmt w:val="bullet"/>
      <w:lvlText w:val="•"/>
      <w:lvlJc w:val="left"/>
      <w:pPr>
        <w:ind w:left="7697" w:hanging="341"/>
      </w:pPr>
      <w:rPr>
        <w:rFonts w:hint="default"/>
      </w:rPr>
    </w:lvl>
  </w:abstractNum>
  <w:abstractNum w:abstractNumId="3">
    <w:nsid w:val="1C243DDF"/>
    <w:multiLevelType w:val="hybridMultilevel"/>
    <w:tmpl w:val="B8645FB2"/>
    <w:lvl w:ilvl="0" w:tplc="BF825416">
      <w:start w:val="1"/>
      <w:numFmt w:val="upperLetter"/>
      <w:lvlText w:val="%1."/>
      <w:lvlJc w:val="left"/>
      <w:pPr>
        <w:ind w:left="466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564AAE58">
      <w:numFmt w:val="bullet"/>
      <w:lvlText w:val="•"/>
      <w:lvlJc w:val="left"/>
      <w:pPr>
        <w:ind w:left="1364" w:hanging="341"/>
      </w:pPr>
      <w:rPr>
        <w:rFonts w:hint="default"/>
      </w:rPr>
    </w:lvl>
    <w:lvl w:ilvl="2" w:tplc="16DAF22A">
      <w:numFmt w:val="bullet"/>
      <w:lvlText w:val="•"/>
      <w:lvlJc w:val="left"/>
      <w:pPr>
        <w:ind w:left="2269" w:hanging="341"/>
      </w:pPr>
      <w:rPr>
        <w:rFonts w:hint="default"/>
      </w:rPr>
    </w:lvl>
    <w:lvl w:ilvl="3" w:tplc="D0B2C3A8">
      <w:numFmt w:val="bullet"/>
      <w:lvlText w:val="•"/>
      <w:lvlJc w:val="left"/>
      <w:pPr>
        <w:ind w:left="3173" w:hanging="341"/>
      </w:pPr>
      <w:rPr>
        <w:rFonts w:hint="default"/>
      </w:rPr>
    </w:lvl>
    <w:lvl w:ilvl="4" w:tplc="AFC49C3A">
      <w:numFmt w:val="bullet"/>
      <w:lvlText w:val="•"/>
      <w:lvlJc w:val="left"/>
      <w:pPr>
        <w:ind w:left="4078" w:hanging="341"/>
      </w:pPr>
      <w:rPr>
        <w:rFonts w:hint="default"/>
      </w:rPr>
    </w:lvl>
    <w:lvl w:ilvl="5" w:tplc="D1F8A402">
      <w:numFmt w:val="bullet"/>
      <w:lvlText w:val="•"/>
      <w:lvlJc w:val="left"/>
      <w:pPr>
        <w:ind w:left="4983" w:hanging="341"/>
      </w:pPr>
      <w:rPr>
        <w:rFonts w:hint="default"/>
      </w:rPr>
    </w:lvl>
    <w:lvl w:ilvl="6" w:tplc="625CCBAC">
      <w:numFmt w:val="bullet"/>
      <w:lvlText w:val="•"/>
      <w:lvlJc w:val="left"/>
      <w:pPr>
        <w:ind w:left="5887" w:hanging="341"/>
      </w:pPr>
      <w:rPr>
        <w:rFonts w:hint="default"/>
      </w:rPr>
    </w:lvl>
    <w:lvl w:ilvl="7" w:tplc="16A61FF2">
      <w:numFmt w:val="bullet"/>
      <w:lvlText w:val="•"/>
      <w:lvlJc w:val="left"/>
      <w:pPr>
        <w:ind w:left="6792" w:hanging="341"/>
      </w:pPr>
      <w:rPr>
        <w:rFonts w:hint="default"/>
      </w:rPr>
    </w:lvl>
    <w:lvl w:ilvl="8" w:tplc="E56E28C4">
      <w:numFmt w:val="bullet"/>
      <w:lvlText w:val="•"/>
      <w:lvlJc w:val="left"/>
      <w:pPr>
        <w:ind w:left="7697" w:hanging="341"/>
      </w:pPr>
      <w:rPr>
        <w:rFonts w:hint="default"/>
      </w:rPr>
    </w:lvl>
  </w:abstractNum>
  <w:abstractNum w:abstractNumId="4">
    <w:nsid w:val="1E751B93"/>
    <w:multiLevelType w:val="hybridMultilevel"/>
    <w:tmpl w:val="0A18A7A8"/>
    <w:lvl w:ilvl="0" w:tplc="7A6E5D78">
      <w:start w:val="1"/>
      <w:numFmt w:val="upperLetter"/>
      <w:lvlText w:val="%1."/>
      <w:lvlJc w:val="left"/>
      <w:pPr>
        <w:ind w:left="1310" w:hanging="41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59045A4E">
      <w:numFmt w:val="bullet"/>
      <w:lvlText w:val="•"/>
      <w:lvlJc w:val="left"/>
      <w:pPr>
        <w:ind w:left="2138" w:hanging="411"/>
      </w:pPr>
      <w:rPr>
        <w:rFonts w:hint="default"/>
      </w:rPr>
    </w:lvl>
    <w:lvl w:ilvl="2" w:tplc="C57CA8FE">
      <w:numFmt w:val="bullet"/>
      <w:lvlText w:val="•"/>
      <w:lvlJc w:val="left"/>
      <w:pPr>
        <w:ind w:left="2957" w:hanging="411"/>
      </w:pPr>
      <w:rPr>
        <w:rFonts w:hint="default"/>
      </w:rPr>
    </w:lvl>
    <w:lvl w:ilvl="3" w:tplc="81CA83EC">
      <w:numFmt w:val="bullet"/>
      <w:lvlText w:val="•"/>
      <w:lvlJc w:val="left"/>
      <w:pPr>
        <w:ind w:left="3775" w:hanging="411"/>
      </w:pPr>
      <w:rPr>
        <w:rFonts w:hint="default"/>
      </w:rPr>
    </w:lvl>
    <w:lvl w:ilvl="4" w:tplc="9CCA888E">
      <w:numFmt w:val="bullet"/>
      <w:lvlText w:val="•"/>
      <w:lvlJc w:val="left"/>
      <w:pPr>
        <w:ind w:left="4594" w:hanging="411"/>
      </w:pPr>
      <w:rPr>
        <w:rFonts w:hint="default"/>
      </w:rPr>
    </w:lvl>
    <w:lvl w:ilvl="5" w:tplc="53E292D2">
      <w:numFmt w:val="bullet"/>
      <w:lvlText w:val="•"/>
      <w:lvlJc w:val="left"/>
      <w:pPr>
        <w:ind w:left="5413" w:hanging="411"/>
      </w:pPr>
      <w:rPr>
        <w:rFonts w:hint="default"/>
      </w:rPr>
    </w:lvl>
    <w:lvl w:ilvl="6" w:tplc="E6A293E4">
      <w:numFmt w:val="bullet"/>
      <w:lvlText w:val="•"/>
      <w:lvlJc w:val="left"/>
      <w:pPr>
        <w:ind w:left="6231" w:hanging="411"/>
      </w:pPr>
      <w:rPr>
        <w:rFonts w:hint="default"/>
      </w:rPr>
    </w:lvl>
    <w:lvl w:ilvl="7" w:tplc="2724D778">
      <w:numFmt w:val="bullet"/>
      <w:lvlText w:val="•"/>
      <w:lvlJc w:val="left"/>
      <w:pPr>
        <w:ind w:left="7050" w:hanging="411"/>
      </w:pPr>
      <w:rPr>
        <w:rFonts w:hint="default"/>
      </w:rPr>
    </w:lvl>
    <w:lvl w:ilvl="8" w:tplc="9ADC87BA">
      <w:numFmt w:val="bullet"/>
      <w:lvlText w:val="•"/>
      <w:lvlJc w:val="left"/>
      <w:pPr>
        <w:ind w:left="7869" w:hanging="411"/>
      </w:pPr>
      <w:rPr>
        <w:rFonts w:hint="default"/>
      </w:rPr>
    </w:lvl>
  </w:abstractNum>
  <w:abstractNum w:abstractNumId="5">
    <w:nsid w:val="25846758"/>
    <w:multiLevelType w:val="hybridMultilevel"/>
    <w:tmpl w:val="CB52AD7A"/>
    <w:lvl w:ilvl="0" w:tplc="C1C4F5F4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1B9442DC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55DEA618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63C60E5E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9F82B6AA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2B2A609E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0EB44DE6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FC669268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0780F4AA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6">
    <w:nsid w:val="266C41A8"/>
    <w:multiLevelType w:val="hybridMultilevel"/>
    <w:tmpl w:val="23BAF94A"/>
    <w:lvl w:ilvl="0" w:tplc="2F3699FA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B9884770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154A1E2C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D1A06AA6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BF5EF232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3356D676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2D64B40A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712C4830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D7F21826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7">
    <w:nsid w:val="34AA1A0C"/>
    <w:multiLevelType w:val="hybridMultilevel"/>
    <w:tmpl w:val="EB4679FE"/>
    <w:lvl w:ilvl="0" w:tplc="A4560542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1C08A90C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E050DA96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5290E496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EBC0B168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78B6467E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A65A3898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AD2AA37A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1F08E738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8">
    <w:nsid w:val="495D3C18"/>
    <w:multiLevelType w:val="hybridMultilevel"/>
    <w:tmpl w:val="4A447174"/>
    <w:lvl w:ilvl="0" w:tplc="E2DA8168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140C648A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81C27270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A58A1104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43C89E42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C6100BBA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4C6ACF20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97AAE986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6136C828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9">
    <w:nsid w:val="4F8904DE"/>
    <w:multiLevelType w:val="hybridMultilevel"/>
    <w:tmpl w:val="E87ECA30"/>
    <w:lvl w:ilvl="0" w:tplc="3AF2B976">
      <w:start w:val="1"/>
      <w:numFmt w:val="upperLetter"/>
      <w:lvlText w:val="%1."/>
      <w:lvlJc w:val="left"/>
      <w:pPr>
        <w:ind w:left="466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69F0B7DE">
      <w:numFmt w:val="bullet"/>
      <w:lvlText w:val="•"/>
      <w:lvlJc w:val="left"/>
      <w:pPr>
        <w:ind w:left="1364" w:hanging="341"/>
      </w:pPr>
      <w:rPr>
        <w:rFonts w:hint="default"/>
      </w:rPr>
    </w:lvl>
    <w:lvl w:ilvl="2" w:tplc="32565548">
      <w:numFmt w:val="bullet"/>
      <w:lvlText w:val="•"/>
      <w:lvlJc w:val="left"/>
      <w:pPr>
        <w:ind w:left="2269" w:hanging="341"/>
      </w:pPr>
      <w:rPr>
        <w:rFonts w:hint="default"/>
      </w:rPr>
    </w:lvl>
    <w:lvl w:ilvl="3" w:tplc="107CD7C4">
      <w:numFmt w:val="bullet"/>
      <w:lvlText w:val="•"/>
      <w:lvlJc w:val="left"/>
      <w:pPr>
        <w:ind w:left="3173" w:hanging="341"/>
      </w:pPr>
      <w:rPr>
        <w:rFonts w:hint="default"/>
      </w:rPr>
    </w:lvl>
    <w:lvl w:ilvl="4" w:tplc="F216B99A">
      <w:numFmt w:val="bullet"/>
      <w:lvlText w:val="•"/>
      <w:lvlJc w:val="left"/>
      <w:pPr>
        <w:ind w:left="4078" w:hanging="341"/>
      </w:pPr>
      <w:rPr>
        <w:rFonts w:hint="default"/>
      </w:rPr>
    </w:lvl>
    <w:lvl w:ilvl="5" w:tplc="CAEAE702">
      <w:numFmt w:val="bullet"/>
      <w:lvlText w:val="•"/>
      <w:lvlJc w:val="left"/>
      <w:pPr>
        <w:ind w:left="4983" w:hanging="341"/>
      </w:pPr>
      <w:rPr>
        <w:rFonts w:hint="default"/>
      </w:rPr>
    </w:lvl>
    <w:lvl w:ilvl="6" w:tplc="C0AAD49E">
      <w:numFmt w:val="bullet"/>
      <w:lvlText w:val="•"/>
      <w:lvlJc w:val="left"/>
      <w:pPr>
        <w:ind w:left="5887" w:hanging="341"/>
      </w:pPr>
      <w:rPr>
        <w:rFonts w:hint="default"/>
      </w:rPr>
    </w:lvl>
    <w:lvl w:ilvl="7" w:tplc="50760F10">
      <w:numFmt w:val="bullet"/>
      <w:lvlText w:val="•"/>
      <w:lvlJc w:val="left"/>
      <w:pPr>
        <w:ind w:left="6792" w:hanging="341"/>
      </w:pPr>
      <w:rPr>
        <w:rFonts w:hint="default"/>
      </w:rPr>
    </w:lvl>
    <w:lvl w:ilvl="8" w:tplc="1AB61658">
      <w:numFmt w:val="bullet"/>
      <w:lvlText w:val="•"/>
      <w:lvlJc w:val="left"/>
      <w:pPr>
        <w:ind w:left="7697" w:hanging="341"/>
      </w:pPr>
      <w:rPr>
        <w:rFonts w:hint="default"/>
      </w:rPr>
    </w:lvl>
  </w:abstractNum>
  <w:abstractNum w:abstractNumId="10">
    <w:nsid w:val="5B8C42F3"/>
    <w:multiLevelType w:val="hybridMultilevel"/>
    <w:tmpl w:val="70829304"/>
    <w:lvl w:ilvl="0" w:tplc="6B82F73A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0BCCD2E6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6C2A28FC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ABBAAFC6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E8B29E0A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7E3C4D3E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AAA4FC3A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CE2E640A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3BB8873A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11">
    <w:nsid w:val="6ADA0A53"/>
    <w:multiLevelType w:val="hybridMultilevel"/>
    <w:tmpl w:val="75CCB748"/>
    <w:lvl w:ilvl="0" w:tplc="DEC48448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51C2F7B8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F056BE30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CF64E5FE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E130A178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1BCCD21A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C6786CC8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8BCEFB64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C71ACBDC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12">
    <w:nsid w:val="76D218F7"/>
    <w:multiLevelType w:val="hybridMultilevel"/>
    <w:tmpl w:val="E178411A"/>
    <w:lvl w:ilvl="0" w:tplc="1826B616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1B8AF536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E2846EF0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856C0B9E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0658B7DC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2AC4ED24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09205D5C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00A647A4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E784715E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13">
    <w:nsid w:val="7D4222EF"/>
    <w:multiLevelType w:val="hybridMultilevel"/>
    <w:tmpl w:val="D28E3B9A"/>
    <w:lvl w:ilvl="0" w:tplc="D0CEFA26">
      <w:start w:val="1"/>
      <w:numFmt w:val="upperLetter"/>
      <w:lvlText w:val="%1."/>
      <w:lvlJc w:val="left"/>
      <w:pPr>
        <w:ind w:left="1241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3BE0670C">
      <w:numFmt w:val="bullet"/>
      <w:lvlText w:val="•"/>
      <w:lvlJc w:val="left"/>
      <w:pPr>
        <w:ind w:left="2066" w:hanging="341"/>
      </w:pPr>
      <w:rPr>
        <w:rFonts w:hint="default"/>
      </w:rPr>
    </w:lvl>
    <w:lvl w:ilvl="2" w:tplc="D5F8475E">
      <w:numFmt w:val="bullet"/>
      <w:lvlText w:val="•"/>
      <w:lvlJc w:val="left"/>
      <w:pPr>
        <w:ind w:left="2893" w:hanging="341"/>
      </w:pPr>
      <w:rPr>
        <w:rFonts w:hint="default"/>
      </w:rPr>
    </w:lvl>
    <w:lvl w:ilvl="3" w:tplc="43C2F55C">
      <w:numFmt w:val="bullet"/>
      <w:lvlText w:val="•"/>
      <w:lvlJc w:val="left"/>
      <w:pPr>
        <w:ind w:left="3719" w:hanging="341"/>
      </w:pPr>
      <w:rPr>
        <w:rFonts w:hint="default"/>
      </w:rPr>
    </w:lvl>
    <w:lvl w:ilvl="4" w:tplc="952E72AC">
      <w:numFmt w:val="bullet"/>
      <w:lvlText w:val="•"/>
      <w:lvlJc w:val="left"/>
      <w:pPr>
        <w:ind w:left="4546" w:hanging="341"/>
      </w:pPr>
      <w:rPr>
        <w:rFonts w:hint="default"/>
      </w:rPr>
    </w:lvl>
    <w:lvl w:ilvl="5" w:tplc="BE0C64FE">
      <w:numFmt w:val="bullet"/>
      <w:lvlText w:val="•"/>
      <w:lvlJc w:val="left"/>
      <w:pPr>
        <w:ind w:left="5373" w:hanging="341"/>
      </w:pPr>
      <w:rPr>
        <w:rFonts w:hint="default"/>
      </w:rPr>
    </w:lvl>
    <w:lvl w:ilvl="6" w:tplc="F1BAFF70">
      <w:numFmt w:val="bullet"/>
      <w:lvlText w:val="•"/>
      <w:lvlJc w:val="left"/>
      <w:pPr>
        <w:ind w:left="6199" w:hanging="341"/>
      </w:pPr>
      <w:rPr>
        <w:rFonts w:hint="default"/>
      </w:rPr>
    </w:lvl>
    <w:lvl w:ilvl="7" w:tplc="F2229F0C">
      <w:numFmt w:val="bullet"/>
      <w:lvlText w:val="•"/>
      <w:lvlJc w:val="left"/>
      <w:pPr>
        <w:ind w:left="7026" w:hanging="341"/>
      </w:pPr>
      <w:rPr>
        <w:rFonts w:hint="default"/>
      </w:rPr>
    </w:lvl>
    <w:lvl w:ilvl="8" w:tplc="F8CEAE66">
      <w:numFmt w:val="bullet"/>
      <w:lvlText w:val="•"/>
      <w:lvlJc w:val="left"/>
      <w:pPr>
        <w:ind w:left="7853" w:hanging="341"/>
      </w:pPr>
      <w:rPr>
        <w:rFonts w:hint="default"/>
      </w:rPr>
    </w:lvl>
  </w:abstractNum>
  <w:abstractNum w:abstractNumId="14">
    <w:nsid w:val="7F5F387F"/>
    <w:multiLevelType w:val="hybridMultilevel"/>
    <w:tmpl w:val="2A461562"/>
    <w:lvl w:ilvl="0" w:tplc="B57496DC">
      <w:start w:val="1"/>
      <w:numFmt w:val="upperLetter"/>
      <w:lvlText w:val="%1."/>
      <w:lvlJc w:val="left"/>
      <w:pPr>
        <w:ind w:left="466" w:hanging="341"/>
      </w:pPr>
      <w:rPr>
        <w:rFonts w:ascii="Times New Roman" w:eastAsia="Times New Roman" w:hAnsi="Times New Roman" w:cs="Times New Roman" w:hint="default"/>
        <w:b/>
        <w:bCs/>
        <w:color w:val="0000FF"/>
        <w:spacing w:val="-2"/>
        <w:w w:val="100"/>
        <w:sz w:val="28"/>
        <w:szCs w:val="28"/>
      </w:rPr>
    </w:lvl>
    <w:lvl w:ilvl="1" w:tplc="02002054">
      <w:numFmt w:val="bullet"/>
      <w:lvlText w:val="•"/>
      <w:lvlJc w:val="left"/>
      <w:pPr>
        <w:ind w:left="1364" w:hanging="341"/>
      </w:pPr>
      <w:rPr>
        <w:rFonts w:hint="default"/>
      </w:rPr>
    </w:lvl>
    <w:lvl w:ilvl="2" w:tplc="B574A846">
      <w:numFmt w:val="bullet"/>
      <w:lvlText w:val="•"/>
      <w:lvlJc w:val="left"/>
      <w:pPr>
        <w:ind w:left="2269" w:hanging="341"/>
      </w:pPr>
      <w:rPr>
        <w:rFonts w:hint="default"/>
      </w:rPr>
    </w:lvl>
    <w:lvl w:ilvl="3" w:tplc="15B871D4">
      <w:numFmt w:val="bullet"/>
      <w:lvlText w:val="•"/>
      <w:lvlJc w:val="left"/>
      <w:pPr>
        <w:ind w:left="3173" w:hanging="341"/>
      </w:pPr>
      <w:rPr>
        <w:rFonts w:hint="default"/>
      </w:rPr>
    </w:lvl>
    <w:lvl w:ilvl="4" w:tplc="3B8E46F0">
      <w:numFmt w:val="bullet"/>
      <w:lvlText w:val="•"/>
      <w:lvlJc w:val="left"/>
      <w:pPr>
        <w:ind w:left="4078" w:hanging="341"/>
      </w:pPr>
      <w:rPr>
        <w:rFonts w:hint="default"/>
      </w:rPr>
    </w:lvl>
    <w:lvl w:ilvl="5" w:tplc="C1FC66C6">
      <w:numFmt w:val="bullet"/>
      <w:lvlText w:val="•"/>
      <w:lvlJc w:val="left"/>
      <w:pPr>
        <w:ind w:left="4983" w:hanging="341"/>
      </w:pPr>
      <w:rPr>
        <w:rFonts w:hint="default"/>
      </w:rPr>
    </w:lvl>
    <w:lvl w:ilvl="6" w:tplc="1C926D8E">
      <w:numFmt w:val="bullet"/>
      <w:lvlText w:val="•"/>
      <w:lvlJc w:val="left"/>
      <w:pPr>
        <w:ind w:left="5887" w:hanging="341"/>
      </w:pPr>
      <w:rPr>
        <w:rFonts w:hint="default"/>
      </w:rPr>
    </w:lvl>
    <w:lvl w:ilvl="7" w:tplc="6DB64CF6">
      <w:numFmt w:val="bullet"/>
      <w:lvlText w:val="•"/>
      <w:lvlJc w:val="left"/>
      <w:pPr>
        <w:ind w:left="6792" w:hanging="341"/>
      </w:pPr>
      <w:rPr>
        <w:rFonts w:hint="default"/>
      </w:rPr>
    </w:lvl>
    <w:lvl w:ilvl="8" w:tplc="DF2EA8E4">
      <w:numFmt w:val="bullet"/>
      <w:lvlText w:val="•"/>
      <w:lvlJc w:val="left"/>
      <w:pPr>
        <w:ind w:left="7697" w:hanging="341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12"/>
  </w:num>
  <w:num w:numId="5">
    <w:abstractNumId w:val="8"/>
  </w:num>
  <w:num w:numId="6">
    <w:abstractNumId w:val="4"/>
  </w:num>
  <w:num w:numId="7">
    <w:abstractNumId w:val="7"/>
  </w:num>
  <w:num w:numId="8">
    <w:abstractNumId w:val="13"/>
  </w:num>
  <w:num w:numId="9">
    <w:abstractNumId w:val="14"/>
  </w:num>
  <w:num w:numId="10">
    <w:abstractNumId w:val="9"/>
  </w:num>
  <w:num w:numId="11">
    <w:abstractNumId w:val="10"/>
  </w:num>
  <w:num w:numId="12">
    <w:abstractNumId w:val="2"/>
  </w:num>
  <w:num w:numId="13">
    <w:abstractNumId w:val="11"/>
  </w:num>
  <w:num w:numId="14">
    <w:abstractNumId w:val="3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</w:compat>
  <w:rsids>
    <w:rsidRoot w:val="000F0133"/>
    <w:rsid w:val="000172A3"/>
    <w:rsid w:val="00053B7B"/>
    <w:rsid w:val="000F0133"/>
    <w:rsid w:val="001D6CEA"/>
    <w:rsid w:val="003838E6"/>
    <w:rsid w:val="003B7939"/>
    <w:rsid w:val="00492C13"/>
    <w:rsid w:val="005129C9"/>
    <w:rsid w:val="005A44CC"/>
    <w:rsid w:val="005E267A"/>
    <w:rsid w:val="006435D8"/>
    <w:rsid w:val="00701B75"/>
    <w:rsid w:val="00704746"/>
    <w:rsid w:val="00750729"/>
    <w:rsid w:val="00794FEB"/>
    <w:rsid w:val="008523F6"/>
    <w:rsid w:val="0091136E"/>
    <w:rsid w:val="00975472"/>
    <w:rsid w:val="00A03C4B"/>
    <w:rsid w:val="00A76E43"/>
    <w:rsid w:val="00AA4A73"/>
    <w:rsid w:val="00AD7DCD"/>
    <w:rsid w:val="00B24DC0"/>
    <w:rsid w:val="00B4509C"/>
    <w:rsid w:val="00C41908"/>
    <w:rsid w:val="00C766BE"/>
    <w:rsid w:val="00C76EE9"/>
    <w:rsid w:val="00CA62CC"/>
    <w:rsid w:val="00CD58BF"/>
    <w:rsid w:val="00DA4501"/>
    <w:rsid w:val="00DF4B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301"/>
        <o:r id="V:Rule4" type="connector" idref="#_x0000_s1302"/>
        <o:r id="V:Rule6" type="connector" idref="#_x0000_s1303"/>
        <o:r id="V:Rule7" type="connector" idref="#_x0000_s1304"/>
        <o:r id="V:Rule8" type="connector" idref="#_x0000_s1305"/>
        <o:r id="V:Rule9" type="connector" idref="#_x0000_s1306"/>
        <o:r id="V:Rule10" type="connector" idref="#_x0000_s1307"/>
        <o:r id="V:Rule11" type="connector" idref="#_x0000_s1308"/>
        <o:r id="V:Rule12" type="connector" idref="#_x0000_s1309"/>
        <o:r id="V:Rule16" type="connector" idref="#_x0000_s1313"/>
        <o:r id="V:Rule17" type="connector" idref="#_x0000_s1314"/>
        <o:r id="V:Rule18" type="connector" idref="#_x0000_s1315"/>
        <o:r id="V:Rule19" type="connector" idref="#_x0000_s1316"/>
        <o:r id="V:Rule20" type="connector" idref="#_x0000_s1317"/>
        <o:r id="V:Rule21" type="connector" idref="#_x0000_s1318"/>
        <o:r id="V:Rule22" type="connector" idref="#_x0000_s1319"/>
        <o:r id="V:Rule23" type="connector" idref="#_x0000_s1320"/>
        <o:r id="V:Rule24" type="connector" idref="#_x0000_s1321"/>
        <o:r id="V:Rule25" type="connector" idref="#_x0000_s1322"/>
        <o:r id="V:Rule26" type="connector" idref="#_x0000_s1323"/>
        <o:r id="V:Rule27" type="connector" idref="#_x0000_s1324"/>
        <o:r id="V:Rule28" type="connector" idref="#_x0000_s1325"/>
        <o:r id="V:Rule29" type="connector" idref="#_x0000_s1326"/>
        <o:r id="V:Rule30" type="connector" idref="#_x0000_s1327"/>
        <o:r id="V:Rule31" type="connector" idref="#_x0000_s1328"/>
        <o:r id="V:Rule32" type="connector" idref="#_x0000_s1329"/>
        <o:r id="V:Rule33" type="connector" idref="#_x0000_s1330"/>
        <o:r id="V:Rule35" type="connector" idref="#_x0000_s1331"/>
        <o:r id="V:Rule36" type="connector" idref="#_x0000_s1332"/>
        <o:r id="V:Rule37" type="connector" idref="#_x0000_s1333"/>
        <o:r id="V:Rule38" type="connector" idref="#_x0000_s1334"/>
        <o:r id="V:Rule39" type="connector" idref="#_x0000_s1335"/>
        <o:r id="V:Rule40" type="connector" idref="#_x0000_s1336"/>
        <o:r id="V:Rule41" type="connector" idref="#_x0000_s1337"/>
        <o:r id="V:Rule42" type="connector" idref="#_x0000_s1338"/>
        <o:r id="V:Rule43" type="connector" idref="#_x0000_s1339"/>
        <o:r id="V:Rule44" type="connector" idref="#_x0000_s1375"/>
        <o:r id="V:Rule45" type="connector" idref="#_x0000_s1376"/>
        <o:r id="V:Rule46" type="connector" idref="#_x0000_s1377"/>
        <o:r id="V:Rule47" type="connector" idref="#_x0000_s1378"/>
        <o:r id="V:Rule63" type="connector" idref="#_x0000_s1398"/>
        <o:r id="V:Rule64" type="connector" idref="#_x0000_s1399"/>
        <o:r id="V:Rule65" type="connector" idref="#_x0000_s1400"/>
        <o:r id="V:Rule66" type="connector" idref="#_x0000_s1401"/>
        <o:r id="V:Rule71" type="connector" idref="#_x0000_s1409"/>
        <o:r id="V:Rule72" type="connector" idref="#_x0000_s1410"/>
        <o:r id="V:Rule73" type="connector" idref="#_x0000_s1411"/>
        <o:r id="V:Rule74" type="connector" idref="#_x0000_s141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0F0133"/>
    <w:pPr>
      <w:widowControl w:val="0"/>
    </w:pPr>
    <w:rPr>
      <w:rFonts w:ascii="Times New Roman" w:eastAsia="Times New Roman" w:hAnsi="Times New Roman"/>
      <w:sz w:val="22"/>
      <w:szCs w:val="22"/>
    </w:rPr>
  </w:style>
  <w:style w:type="paragraph" w:styleId="Heading1">
    <w:name w:val="heading 1"/>
    <w:basedOn w:val="Normal"/>
    <w:uiPriority w:val="1"/>
    <w:qFormat/>
    <w:rsid w:val="000F0133"/>
    <w:pPr>
      <w:spacing w:before="160"/>
      <w:ind w:left="535" w:right="138"/>
      <w:outlineLvl w:val="0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sid w:val="000F0133"/>
    <w:rPr>
      <w:sz w:val="28"/>
      <w:szCs w:val="28"/>
    </w:rPr>
  </w:style>
  <w:style w:type="paragraph" w:styleId="ListParagraph">
    <w:name w:val="List Paragraph"/>
    <w:basedOn w:val="Normal"/>
    <w:uiPriority w:val="1"/>
    <w:qFormat/>
    <w:rsid w:val="000F0133"/>
    <w:pPr>
      <w:spacing w:before="155"/>
      <w:ind w:left="1241" w:hanging="341"/>
    </w:pPr>
  </w:style>
  <w:style w:type="paragraph" w:customStyle="1" w:styleId="TableParagraph">
    <w:name w:val="Table Paragraph"/>
    <w:basedOn w:val="Normal"/>
    <w:uiPriority w:val="1"/>
    <w:qFormat/>
    <w:rsid w:val="000F0133"/>
  </w:style>
  <w:style w:type="paragraph" w:styleId="Header">
    <w:name w:val="header"/>
    <w:basedOn w:val="Normal"/>
    <w:link w:val="HeaderChar"/>
    <w:uiPriority w:val="99"/>
    <w:semiHidden/>
    <w:unhideWhenUsed/>
    <w:rsid w:val="00DA450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A4501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DA450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DA4501"/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59"/>
    <w:rsid w:val="005129C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172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72A3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A4A73"/>
    <w:pPr>
      <w:tabs>
        <w:tab w:val="center" w:pos="5160"/>
        <w:tab w:val="right" w:pos="103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A4A73"/>
    <w:rPr>
      <w:rFonts w:ascii="Times New Roman" w:eastAsia="Times New Roman" w:hAnsi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C46CF2-A4EB-4343-965E-9E3EA8DD45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9</Words>
  <Characters>795</Characters>
  <Application>Microsoft Office Word</Application>
  <DocSecurity>0</DocSecurity>
  <Lines>6</Lines>
  <Paragraphs>1</Paragraphs>
  <ScaleCrop>false</ScaleCrop>
  <Company/>
  <LinksUpToDate>false</LinksUpToDate>
  <CharactersWithSpaces>9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dcterms:created xsi:type="dcterms:W3CDTF">2019-08-24T04:29:00Z</dcterms:created>
  <dcterms:modified xsi:type="dcterms:W3CDTF">2019-08-24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11-15T00:00:00Z</vt:filetime>
  </property>
  <property fmtid="{D5CDD505-2E9C-101B-9397-08002B2CF9AE}" pid="3" name="Creator">
    <vt:lpwstr>Microsoft® Word 2010 Trial</vt:lpwstr>
  </property>
  <property fmtid="{D5CDD505-2E9C-101B-9397-08002B2CF9AE}" pid="4" name="LastSaved">
    <vt:filetime>2017-09-14T00:00:00Z</vt:filetime>
  </property>
  <property fmtid="{D5CDD505-2E9C-101B-9397-08002B2CF9AE}" pid="5" name="MTEquationNumber2">
    <vt:lpwstr>(#S1.#E1)</vt:lpwstr>
  </property>
  <property fmtid="{D5CDD505-2E9C-101B-9397-08002B2CF9AE}" pid="6" name="MTWinEqns">
    <vt:bool>true</vt:bool>
  </property>
</Properties>
</file>